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25F6" w:rsidRDefault="00207C85" w:rsidP="009A25F6">
      <w:pPr>
        <w:jc w:val="center"/>
        <w:rPr>
          <w:sz w:val="32"/>
        </w:rPr>
      </w:pPr>
      <w:r>
        <w:rPr>
          <w:b/>
          <w:sz w:val="32"/>
          <w:u w:val="single"/>
        </w:rPr>
        <w:t>11.</w:t>
      </w:r>
      <w:r w:rsidR="00B608C9">
        <w:rPr>
          <w:b/>
          <w:sz w:val="32"/>
          <w:u w:val="single"/>
        </w:rPr>
        <w:t>2 Probability</w:t>
      </w:r>
      <w:r w:rsidR="001B4B88">
        <w:rPr>
          <w:sz w:val="32"/>
        </w:rPr>
        <w:t>.</w:t>
      </w:r>
      <w:r w:rsidR="001B4B88">
        <w:rPr>
          <w:sz w:val="32"/>
        </w:rPr>
        <w:br/>
        <w:t xml:space="preserve">Objective: To </w:t>
      </w:r>
      <w:r w:rsidR="00B608C9">
        <w:rPr>
          <w:sz w:val="32"/>
        </w:rPr>
        <w:t>find the probability of an event using theoretical, experimental, and simulation methods</w:t>
      </w:r>
    </w:p>
    <w:p w:rsidR="009A25F6" w:rsidRDefault="009A25F6" w:rsidP="009A25F6">
      <w:pPr>
        <w:jc w:val="center"/>
        <w:rPr>
          <w:sz w:val="32"/>
        </w:rPr>
      </w:pPr>
    </w:p>
    <w:p w:rsidR="0052227E" w:rsidRDefault="0052227E" w:rsidP="009A25F6">
      <w:pPr>
        <w:jc w:val="center"/>
        <w:rPr>
          <w:sz w:val="32"/>
        </w:rPr>
      </w:pPr>
    </w:p>
    <w:p w:rsidR="0052227E" w:rsidRDefault="0052227E" w:rsidP="0052227E">
      <w:pPr>
        <w:rPr>
          <w:sz w:val="32"/>
        </w:rPr>
      </w:pPr>
      <w:r>
        <w:rPr>
          <w:b/>
          <w:sz w:val="32"/>
        </w:rPr>
        <w:t xml:space="preserve">Probability: </w:t>
      </w:r>
      <w:r>
        <w:rPr>
          <w:sz w:val="32"/>
        </w:rPr>
        <w:t xml:space="preserve">the likelihood an event will occur indicated by a number between 0 and 1 </w:t>
      </w:r>
    </w:p>
    <w:p w:rsidR="0052227E" w:rsidRDefault="0052227E" w:rsidP="0052227E">
      <w:pPr>
        <w:rPr>
          <w:sz w:val="32"/>
        </w:rPr>
      </w:pPr>
      <w:r>
        <w:rPr>
          <w:sz w:val="32"/>
        </w:rPr>
        <w:t>(Can be written as a fraction, decimal, or percentage)</w:t>
      </w:r>
    </w:p>
    <w:p w:rsidR="0052227E" w:rsidRPr="008F7629" w:rsidRDefault="0052227E" w:rsidP="0052227E">
      <w:pPr>
        <w:numPr>
          <w:ilvl w:val="0"/>
          <w:numId w:val="13"/>
        </w:numPr>
        <w:contextualSpacing/>
        <w:rPr>
          <w:sz w:val="32"/>
        </w:rPr>
      </w:pPr>
      <w:r w:rsidRPr="008F7629">
        <w:rPr>
          <w:sz w:val="32"/>
        </w:rPr>
        <w:t>1 = will always occur</w:t>
      </w:r>
    </w:p>
    <w:p w:rsidR="0052227E" w:rsidRPr="008F7629" w:rsidRDefault="0052227E" w:rsidP="0052227E">
      <w:pPr>
        <w:numPr>
          <w:ilvl w:val="0"/>
          <w:numId w:val="13"/>
        </w:numPr>
        <w:contextualSpacing/>
        <w:rPr>
          <w:sz w:val="32"/>
        </w:rPr>
      </w:pPr>
      <w:r w:rsidRPr="008F7629">
        <w:rPr>
          <w:sz w:val="32"/>
        </w:rPr>
        <w:t>0 = will never occur</w:t>
      </w:r>
    </w:p>
    <w:p w:rsidR="0052227E" w:rsidRPr="006313CF" w:rsidRDefault="0052227E" w:rsidP="0052227E">
      <w:pPr>
        <w:rPr>
          <w:sz w:val="32"/>
        </w:rPr>
      </w:pPr>
    </w:p>
    <w:p w:rsidR="0052227E" w:rsidRDefault="0052227E" w:rsidP="0052227E">
      <w:pPr>
        <w:rPr>
          <w:b/>
          <w:sz w:val="32"/>
          <w:u w:val="single"/>
        </w:rPr>
      </w:pPr>
    </w:p>
    <w:p w:rsidR="00A66955" w:rsidRDefault="00A66955" w:rsidP="0052227E">
      <w:pPr>
        <w:rPr>
          <w:sz w:val="32"/>
        </w:rPr>
      </w:pPr>
      <w:r>
        <w:rPr>
          <w:b/>
          <w:sz w:val="32"/>
        </w:rPr>
        <w:t xml:space="preserve">Simulation: </w:t>
      </w:r>
      <w:r>
        <w:rPr>
          <w:sz w:val="32"/>
        </w:rPr>
        <w:t xml:space="preserve">a model of events, used to estimate experimental probability </w:t>
      </w:r>
    </w:p>
    <w:p w:rsidR="00A66955" w:rsidRDefault="00A66955" w:rsidP="0052227E">
      <w:pPr>
        <w:rPr>
          <w:sz w:val="32"/>
        </w:rPr>
      </w:pPr>
    </w:p>
    <w:p w:rsidR="00415198" w:rsidRDefault="00415198" w:rsidP="0052227E">
      <w:pPr>
        <w:rPr>
          <w:b/>
          <w:sz w:val="32"/>
        </w:rPr>
      </w:pPr>
    </w:p>
    <w:p w:rsidR="00A66955" w:rsidRDefault="00A66955" w:rsidP="0052227E">
      <w:pPr>
        <w:rPr>
          <w:sz w:val="32"/>
        </w:rPr>
      </w:pPr>
      <w:r>
        <w:rPr>
          <w:b/>
          <w:sz w:val="32"/>
        </w:rPr>
        <w:t xml:space="preserve">Sample Space: </w:t>
      </w:r>
      <w:r w:rsidR="00415198">
        <w:rPr>
          <w:sz w:val="32"/>
        </w:rPr>
        <w:t xml:space="preserve">set of all possible outcomes to an experiment or activity </w:t>
      </w:r>
    </w:p>
    <w:p w:rsidR="00415198" w:rsidRDefault="00415198" w:rsidP="0052227E">
      <w:pPr>
        <w:rPr>
          <w:sz w:val="32"/>
        </w:rPr>
      </w:pPr>
    </w:p>
    <w:p w:rsidR="00415198" w:rsidRDefault="00415198" w:rsidP="0052227E">
      <w:pPr>
        <w:rPr>
          <w:b/>
          <w:sz w:val="32"/>
        </w:rPr>
      </w:pPr>
    </w:p>
    <w:p w:rsidR="00415198" w:rsidRPr="00415198" w:rsidRDefault="00415198" w:rsidP="0052227E">
      <w:pPr>
        <w:rPr>
          <w:sz w:val="32"/>
        </w:rPr>
      </w:pPr>
      <w:r>
        <w:rPr>
          <w:b/>
          <w:sz w:val="32"/>
        </w:rPr>
        <w:t xml:space="preserve">Equally likely outcomes: </w:t>
      </w:r>
      <w:r>
        <w:rPr>
          <w:sz w:val="32"/>
        </w:rPr>
        <w:t xml:space="preserve">when each outcome in a sample space has the same chance </w:t>
      </w:r>
      <w:proofErr w:type="spellStart"/>
      <w:r>
        <w:rPr>
          <w:sz w:val="32"/>
        </w:rPr>
        <w:t>occuring</w:t>
      </w:r>
      <w:proofErr w:type="spellEnd"/>
    </w:p>
    <w:p w:rsidR="00A66955" w:rsidRDefault="00A66955" w:rsidP="0052227E">
      <w:pPr>
        <w:rPr>
          <w:b/>
          <w:sz w:val="32"/>
          <w:u w:val="single"/>
        </w:rPr>
      </w:pPr>
    </w:p>
    <w:p w:rsidR="00415198" w:rsidRDefault="00415198" w:rsidP="0052227E">
      <w:pPr>
        <w:rPr>
          <w:b/>
          <w:sz w:val="32"/>
          <w:u w:val="single"/>
        </w:rPr>
      </w:pPr>
    </w:p>
    <w:p w:rsidR="00415198" w:rsidRDefault="00415198" w:rsidP="0052227E">
      <w:pPr>
        <w:rPr>
          <w:b/>
          <w:sz w:val="32"/>
          <w:u w:val="single"/>
        </w:rPr>
      </w:pPr>
    </w:p>
    <w:p w:rsidR="00415198" w:rsidRDefault="00415198" w:rsidP="0052227E">
      <w:pPr>
        <w:rPr>
          <w:b/>
          <w:sz w:val="32"/>
          <w:u w:val="single"/>
        </w:rPr>
      </w:pPr>
    </w:p>
    <w:p w:rsidR="00415198" w:rsidRDefault="00415198" w:rsidP="0052227E">
      <w:pPr>
        <w:rPr>
          <w:b/>
          <w:sz w:val="32"/>
          <w:u w:val="single"/>
        </w:rPr>
      </w:pPr>
    </w:p>
    <w:p w:rsidR="0052227E" w:rsidRDefault="00A66955" w:rsidP="0052227E">
      <w:pPr>
        <w:rPr>
          <w:sz w:val="32"/>
        </w:rPr>
      </w:pPr>
      <w:r>
        <w:rPr>
          <w:b/>
          <w:sz w:val="32"/>
          <w:u w:val="single"/>
        </w:rPr>
        <w:t>Experimental</w:t>
      </w:r>
      <w:r w:rsidR="0052227E">
        <w:rPr>
          <w:b/>
          <w:sz w:val="32"/>
          <w:u w:val="single"/>
        </w:rPr>
        <w:t xml:space="preserve"> Probability:</w:t>
      </w:r>
    </w:p>
    <w:p w:rsidR="0052227E" w:rsidRDefault="0052227E" w:rsidP="0052227E">
      <w:pPr>
        <w:rPr>
          <w:sz w:val="32"/>
        </w:rPr>
      </w:pPr>
      <w:r>
        <w:rPr>
          <w:sz w:val="32"/>
        </w:rPr>
        <w:t>The</w:t>
      </w:r>
      <w:r w:rsidR="00A66955">
        <w:rPr>
          <w:sz w:val="32"/>
        </w:rPr>
        <w:t xml:space="preserve"> number of times an event occurs compared to the number of trials</w:t>
      </w:r>
      <w:r>
        <w:rPr>
          <w:sz w:val="32"/>
        </w:rPr>
        <w:t>;</w:t>
      </w:r>
    </w:p>
    <w:p w:rsidR="0052227E" w:rsidRPr="008F7629" w:rsidRDefault="0052227E" w:rsidP="0052227E">
      <w:pPr>
        <w:rPr>
          <w:sz w:val="32"/>
        </w:rPr>
      </w:pPr>
    </w:p>
    <w:p w:rsidR="0052227E" w:rsidRDefault="00A66955" w:rsidP="0052227E">
      <w:pPr>
        <w:rPr>
          <w:sz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</w:rPr>
            <m:t>P</m:t>
          </m:r>
          <m:d>
            <m:dPr>
              <m:ctrlPr>
                <w:rPr>
                  <w:rFonts w:ascii="Cambria Math" w:hAnsi="Cambria Math"/>
                  <w:i/>
                  <w:sz w:val="32"/>
                </w:rPr>
              </m:ctrlPr>
            </m:dPr>
            <m:e>
              <m:r>
                <w:rPr>
                  <w:rFonts w:ascii="Cambria Math" w:hAnsi="Cambria Math"/>
                  <w:sz w:val="32"/>
                </w:rPr>
                <m:t>A</m:t>
              </m:r>
            </m:e>
          </m:d>
          <m:r>
            <w:rPr>
              <w:rFonts w:ascii="Cambria Math" w:hAnsi="Cambria Math"/>
              <w:sz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</w:rPr>
              </m:ctrlPr>
            </m:fPr>
            <m:num>
              <m:r>
                <w:rPr>
                  <w:rFonts w:ascii="Cambria Math" w:hAnsi="Cambria Math"/>
                  <w:sz w:val="32"/>
                </w:rPr>
                <m:t>number of t</m:t>
              </m:r>
              <m:r>
                <w:rPr>
                  <w:rFonts w:ascii="Cambria Math" w:hAnsi="Cambria Math"/>
                  <w:sz w:val="32"/>
                </w:rPr>
                <m:t>imes the event occurs</m:t>
              </m:r>
            </m:num>
            <m:den>
              <m:r>
                <w:rPr>
                  <w:rFonts w:ascii="Cambria Math" w:hAnsi="Cambria Math"/>
                  <w:sz w:val="32"/>
                </w:rPr>
                <m:t>number of trials</m:t>
              </m:r>
            </m:den>
          </m:f>
        </m:oMath>
      </m:oMathPara>
    </w:p>
    <w:p w:rsidR="0052227E" w:rsidRDefault="0052227E" w:rsidP="0052227E">
      <w:pPr>
        <w:rPr>
          <w:b/>
          <w:sz w:val="32"/>
          <w:u w:val="single"/>
        </w:rPr>
      </w:pPr>
    </w:p>
    <w:p w:rsidR="0052227E" w:rsidRDefault="0052227E" w:rsidP="0052227E">
      <w:pPr>
        <w:rPr>
          <w:b/>
          <w:sz w:val="32"/>
          <w:u w:val="single"/>
        </w:rPr>
      </w:pPr>
    </w:p>
    <w:p w:rsidR="00A66955" w:rsidRDefault="00A66955" w:rsidP="0052227E">
      <w:pPr>
        <w:rPr>
          <w:b/>
          <w:sz w:val="32"/>
          <w:u w:val="single"/>
        </w:rPr>
      </w:pPr>
    </w:p>
    <w:p w:rsidR="00A66955" w:rsidRDefault="00A66955" w:rsidP="0052227E">
      <w:pPr>
        <w:rPr>
          <w:sz w:val="32"/>
          <w:u w:val="single"/>
        </w:rPr>
      </w:pPr>
      <w:r>
        <w:rPr>
          <w:sz w:val="32"/>
          <w:u w:val="single"/>
        </w:rPr>
        <w:lastRenderedPageBreak/>
        <w:t>Example:</w:t>
      </w:r>
    </w:p>
    <w:p w:rsidR="00A66955" w:rsidRDefault="00A66955" w:rsidP="0052227E">
      <w:pPr>
        <w:rPr>
          <w:sz w:val="32"/>
          <w:u w:val="single"/>
        </w:rPr>
      </w:pPr>
    </w:p>
    <w:p w:rsidR="00A66955" w:rsidRDefault="00A66955" w:rsidP="0052227E">
      <w:pPr>
        <w:rPr>
          <w:sz w:val="32"/>
        </w:rPr>
      </w:pPr>
      <w:r>
        <w:rPr>
          <w:sz w:val="32"/>
        </w:rPr>
        <w:t xml:space="preserve">Flip a coin 10 times and record the amount of times you get tails. </w:t>
      </w:r>
    </w:p>
    <w:p w:rsidR="00A66955" w:rsidRPr="00A66955" w:rsidRDefault="00A66955" w:rsidP="0052227E">
      <w:pPr>
        <w:rPr>
          <w:sz w:val="32"/>
        </w:rPr>
      </w:pPr>
      <w:r>
        <w:rPr>
          <w:sz w:val="32"/>
        </w:rPr>
        <w:t>What do you find? How does it compare to what you’d expect?</w:t>
      </w:r>
    </w:p>
    <w:p w:rsidR="0052227E" w:rsidRDefault="0052227E" w:rsidP="0052227E">
      <w:pPr>
        <w:rPr>
          <w:b/>
          <w:sz w:val="32"/>
          <w:u w:val="single"/>
        </w:rPr>
      </w:pPr>
    </w:p>
    <w:p w:rsidR="0052227E" w:rsidRDefault="00A66955" w:rsidP="0052227E">
      <w:pPr>
        <w:rPr>
          <w:sz w:val="32"/>
          <w:u w:val="single"/>
        </w:rPr>
      </w:pPr>
      <w:r>
        <w:rPr>
          <w:sz w:val="32"/>
          <w:u w:val="single"/>
        </w:rPr>
        <w:t>Example:</w:t>
      </w:r>
    </w:p>
    <w:p w:rsidR="00A66955" w:rsidRDefault="00A66955" w:rsidP="0052227E">
      <w:pPr>
        <w:rPr>
          <w:sz w:val="32"/>
          <w:u w:val="single"/>
        </w:rPr>
      </w:pPr>
    </w:p>
    <w:p w:rsidR="00A66955" w:rsidRDefault="00A66955" w:rsidP="0052227E">
      <w:pPr>
        <w:rPr>
          <w:sz w:val="32"/>
        </w:rPr>
      </w:pPr>
      <w:r>
        <w:rPr>
          <w:sz w:val="32"/>
        </w:rPr>
        <w:t>Roll a die 30 times and record the amount of times each number shows up.</w:t>
      </w:r>
    </w:p>
    <w:p w:rsidR="00A66955" w:rsidRDefault="00A66955" w:rsidP="0052227E">
      <w:pPr>
        <w:rPr>
          <w:sz w:val="32"/>
        </w:rPr>
      </w:pPr>
      <w:r>
        <w:rPr>
          <w:sz w:val="32"/>
        </w:rPr>
        <w:t>What do you find? How does it compare to what you’d expect?</w:t>
      </w:r>
    </w:p>
    <w:p w:rsidR="00A66955" w:rsidRDefault="00A66955" w:rsidP="0052227E">
      <w:pPr>
        <w:rPr>
          <w:sz w:val="32"/>
        </w:rPr>
      </w:pPr>
    </w:p>
    <w:p w:rsidR="00415198" w:rsidRDefault="00415198" w:rsidP="0052227E">
      <w:pPr>
        <w:rPr>
          <w:sz w:val="32"/>
        </w:rPr>
      </w:pPr>
    </w:p>
    <w:p w:rsidR="00415198" w:rsidRDefault="00415198" w:rsidP="0052227E">
      <w:pPr>
        <w:rPr>
          <w:sz w:val="32"/>
        </w:rPr>
      </w:pPr>
    </w:p>
    <w:p w:rsidR="00A66955" w:rsidRPr="00A66955" w:rsidRDefault="00A66955" w:rsidP="0052227E">
      <w:pPr>
        <w:rPr>
          <w:sz w:val="32"/>
        </w:rPr>
      </w:pPr>
    </w:p>
    <w:p w:rsidR="0052227E" w:rsidRDefault="0052227E" w:rsidP="0052227E">
      <w:pPr>
        <w:rPr>
          <w:sz w:val="32"/>
        </w:rPr>
      </w:pPr>
      <w:r>
        <w:rPr>
          <w:b/>
          <w:sz w:val="32"/>
          <w:u w:val="single"/>
        </w:rPr>
        <w:t>Theoretical Probability:</w:t>
      </w:r>
    </w:p>
    <w:p w:rsidR="0052227E" w:rsidRDefault="0052227E" w:rsidP="0052227E">
      <w:pPr>
        <w:rPr>
          <w:sz w:val="32"/>
        </w:rPr>
      </w:pPr>
      <w:r>
        <w:rPr>
          <w:sz w:val="32"/>
        </w:rPr>
        <w:t>The probability that an event will occur can be represented by;</w:t>
      </w:r>
    </w:p>
    <w:p w:rsidR="0052227E" w:rsidRPr="008F7629" w:rsidRDefault="0052227E" w:rsidP="0052227E">
      <w:pPr>
        <w:rPr>
          <w:sz w:val="32"/>
        </w:rPr>
      </w:pPr>
    </w:p>
    <w:p w:rsidR="0052227E" w:rsidRDefault="0052227E" w:rsidP="0052227E">
      <w:pPr>
        <w:rPr>
          <w:sz w:val="32"/>
        </w:rPr>
      </w:pPr>
      <w:r w:rsidRPr="008F7629">
        <w:rPr>
          <w:position w:val="-30"/>
          <w:sz w:val="32"/>
        </w:rPr>
        <w:object w:dxaOrig="32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75pt;height:50.25pt" o:ole="">
            <v:imagedata r:id="rId5" r:pict="rId6" o:title=""/>
          </v:shape>
          <o:OLEObject Type="Embed" ProgID="Equation.DSMT4" ShapeID="_x0000_i1025" DrawAspect="Content" ObjectID="_1451072211" r:id="rId7"/>
        </w:object>
      </w:r>
    </w:p>
    <w:p w:rsidR="00552A6A" w:rsidRPr="00C62631" w:rsidRDefault="00552A6A" w:rsidP="00552A6A">
      <w:pPr>
        <w:rPr>
          <w:sz w:val="28"/>
          <w:szCs w:val="28"/>
        </w:rPr>
      </w:pPr>
    </w:p>
    <w:p w:rsidR="0015543F" w:rsidRDefault="0015543F" w:rsidP="009A25F6">
      <w:pPr>
        <w:pStyle w:val="ListParagraph"/>
        <w:ind w:left="0"/>
        <w:rPr>
          <w:b/>
          <w:sz w:val="28"/>
          <w:szCs w:val="28"/>
        </w:rPr>
      </w:pPr>
    </w:p>
    <w:p w:rsidR="00A66955" w:rsidRPr="00A66955" w:rsidRDefault="00A66955" w:rsidP="009A25F6">
      <w:pPr>
        <w:pStyle w:val="ListParagraph"/>
        <w:ind w:left="0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Example:</w:t>
      </w:r>
    </w:p>
    <w:p w:rsidR="00A66955" w:rsidRDefault="00A66955" w:rsidP="009A25F6">
      <w:pPr>
        <w:pStyle w:val="ListParagraph"/>
        <w:ind w:left="0"/>
        <w:rPr>
          <w:b/>
          <w:sz w:val="28"/>
          <w:szCs w:val="28"/>
        </w:rPr>
      </w:pPr>
    </w:p>
    <w:p w:rsidR="00A66955" w:rsidRDefault="00A66955" w:rsidP="00A66955">
      <w:pPr>
        <w:rPr>
          <w:i/>
          <w:sz w:val="32"/>
        </w:rPr>
      </w:pPr>
      <w:r>
        <w:rPr>
          <w:i/>
          <w:sz w:val="32"/>
        </w:rPr>
        <w:t>You roll a six-sided die whose sides are numbered from 1 through 6.  Find the probability of:</w:t>
      </w:r>
    </w:p>
    <w:p w:rsidR="00A66955" w:rsidRDefault="00A66955" w:rsidP="00A66955">
      <w:pPr>
        <w:rPr>
          <w:i/>
          <w:sz w:val="32"/>
        </w:rPr>
      </w:pPr>
    </w:p>
    <w:p w:rsidR="00A66955" w:rsidRDefault="00A66955" w:rsidP="00A66955">
      <w:pPr>
        <w:rPr>
          <w:i/>
          <w:sz w:val="32"/>
        </w:rPr>
      </w:pPr>
      <w:r>
        <w:rPr>
          <w:i/>
          <w:sz w:val="32"/>
        </w:rPr>
        <w:t>1) Rolling a 4</w:t>
      </w:r>
    </w:p>
    <w:p w:rsidR="00A66955" w:rsidRDefault="00A66955" w:rsidP="00A66955">
      <w:pPr>
        <w:rPr>
          <w:i/>
          <w:sz w:val="32"/>
        </w:rPr>
      </w:pPr>
    </w:p>
    <w:p w:rsidR="00A66955" w:rsidRDefault="00A66955" w:rsidP="00A66955">
      <w:pPr>
        <w:rPr>
          <w:i/>
          <w:sz w:val="32"/>
        </w:rPr>
      </w:pPr>
      <w:r>
        <w:rPr>
          <w:i/>
          <w:sz w:val="32"/>
        </w:rPr>
        <w:t>2) Rolling an odd number</w:t>
      </w:r>
    </w:p>
    <w:p w:rsidR="00A66955" w:rsidRDefault="00A66955" w:rsidP="00A66955">
      <w:pPr>
        <w:rPr>
          <w:i/>
          <w:sz w:val="32"/>
        </w:rPr>
      </w:pPr>
    </w:p>
    <w:p w:rsidR="00A66955" w:rsidRDefault="00A66955" w:rsidP="00A66955">
      <w:pPr>
        <w:rPr>
          <w:i/>
          <w:sz w:val="32"/>
        </w:rPr>
      </w:pPr>
      <w:r>
        <w:rPr>
          <w:i/>
          <w:sz w:val="32"/>
        </w:rPr>
        <w:t>3) Rolling a number less than 7</w:t>
      </w:r>
    </w:p>
    <w:p w:rsidR="00A66955" w:rsidRDefault="00A66955" w:rsidP="00A66955">
      <w:pPr>
        <w:rPr>
          <w:i/>
          <w:sz w:val="32"/>
        </w:rPr>
      </w:pPr>
    </w:p>
    <w:p w:rsidR="00A66955" w:rsidRDefault="00A66955" w:rsidP="00A66955">
      <w:pPr>
        <w:rPr>
          <w:i/>
          <w:sz w:val="32"/>
        </w:rPr>
      </w:pPr>
    </w:p>
    <w:p w:rsidR="00415198" w:rsidRDefault="00415198" w:rsidP="00A66955">
      <w:pPr>
        <w:rPr>
          <w:i/>
          <w:sz w:val="32"/>
        </w:rPr>
      </w:pPr>
    </w:p>
    <w:p w:rsidR="00A66955" w:rsidRDefault="00A66955" w:rsidP="00A66955">
      <w:pPr>
        <w:rPr>
          <w:sz w:val="32"/>
          <w:u w:val="single"/>
        </w:rPr>
      </w:pPr>
      <w:r>
        <w:rPr>
          <w:sz w:val="32"/>
          <w:u w:val="single"/>
        </w:rPr>
        <w:lastRenderedPageBreak/>
        <w:t>Example:</w:t>
      </w:r>
    </w:p>
    <w:p w:rsidR="00A66955" w:rsidRPr="00A66955" w:rsidRDefault="00A66955" w:rsidP="00A66955">
      <w:pPr>
        <w:rPr>
          <w:sz w:val="32"/>
          <w:u w:val="single"/>
        </w:rPr>
      </w:pPr>
    </w:p>
    <w:p w:rsidR="00A66955" w:rsidRDefault="00A66955" w:rsidP="00A66955">
      <w:pPr>
        <w:rPr>
          <w:i/>
          <w:sz w:val="32"/>
        </w:rPr>
      </w:pPr>
      <w:r>
        <w:rPr>
          <w:i/>
          <w:sz w:val="32"/>
        </w:rPr>
        <w:t>A jar contains 2 red marbles, 3 blue marbles, and 1 green marble.  Find the probability of randomly drawing the given type of marble.</w:t>
      </w:r>
    </w:p>
    <w:p w:rsidR="00A66955" w:rsidRDefault="00A66955" w:rsidP="00A66955">
      <w:pPr>
        <w:rPr>
          <w:i/>
          <w:sz w:val="32"/>
        </w:rPr>
      </w:pPr>
    </w:p>
    <w:p w:rsidR="00A66955" w:rsidRDefault="00A66955" w:rsidP="00A66955">
      <w:pPr>
        <w:rPr>
          <w:i/>
          <w:sz w:val="32"/>
        </w:rPr>
      </w:pPr>
      <w:r>
        <w:rPr>
          <w:i/>
          <w:sz w:val="32"/>
        </w:rPr>
        <w:t>1) A red marble</w:t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  <w:t>2) A green marble</w:t>
      </w:r>
    </w:p>
    <w:p w:rsidR="00A66955" w:rsidRDefault="00A66955" w:rsidP="00A66955">
      <w:pPr>
        <w:rPr>
          <w:i/>
          <w:sz w:val="32"/>
        </w:rPr>
      </w:pPr>
    </w:p>
    <w:p w:rsidR="00A66955" w:rsidRDefault="00A66955" w:rsidP="00A66955">
      <w:pPr>
        <w:rPr>
          <w:i/>
          <w:sz w:val="32"/>
        </w:rPr>
      </w:pPr>
    </w:p>
    <w:p w:rsidR="00A66955" w:rsidRDefault="00A66955" w:rsidP="00A66955">
      <w:pPr>
        <w:rPr>
          <w:i/>
          <w:sz w:val="32"/>
        </w:rPr>
      </w:pPr>
    </w:p>
    <w:p w:rsidR="00A66955" w:rsidRDefault="00A66955" w:rsidP="00A66955">
      <w:pPr>
        <w:rPr>
          <w:i/>
          <w:sz w:val="32"/>
        </w:rPr>
      </w:pPr>
      <w:r>
        <w:rPr>
          <w:i/>
          <w:sz w:val="32"/>
        </w:rPr>
        <w:t>3) A blue or a green marble</w:t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  <w:t>4) A red or a blue marble</w:t>
      </w:r>
    </w:p>
    <w:p w:rsidR="00A66955" w:rsidRDefault="00A66955" w:rsidP="009A25F6">
      <w:pPr>
        <w:pStyle w:val="ListParagraph"/>
        <w:ind w:left="0"/>
        <w:rPr>
          <w:b/>
          <w:sz w:val="28"/>
          <w:szCs w:val="28"/>
        </w:rPr>
      </w:pPr>
    </w:p>
    <w:p w:rsidR="00A66955" w:rsidRDefault="00A66955" w:rsidP="009A25F6">
      <w:pPr>
        <w:pStyle w:val="ListParagraph"/>
        <w:ind w:left="0"/>
        <w:rPr>
          <w:b/>
          <w:sz w:val="28"/>
          <w:szCs w:val="28"/>
        </w:rPr>
      </w:pPr>
    </w:p>
    <w:p w:rsidR="00A66955" w:rsidRDefault="00A66955" w:rsidP="009A25F6">
      <w:pPr>
        <w:pStyle w:val="ListParagraph"/>
        <w:ind w:left="0"/>
        <w:rPr>
          <w:b/>
          <w:sz w:val="28"/>
          <w:szCs w:val="28"/>
        </w:rPr>
      </w:pPr>
    </w:p>
    <w:p w:rsidR="00A66955" w:rsidRDefault="00E318F4" w:rsidP="009A25F6">
      <w:pPr>
        <w:pStyle w:val="ListParagraph"/>
        <w:ind w:left="0"/>
        <w:rPr>
          <w:sz w:val="32"/>
          <w:u w:val="single"/>
        </w:rPr>
      </w:pPr>
      <w:r>
        <w:rPr>
          <w:sz w:val="32"/>
          <w:u w:val="single"/>
        </w:rPr>
        <w:t>Example</w:t>
      </w: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E318F4" w:rsidRDefault="00E318F4" w:rsidP="00E318F4">
      <w:pPr>
        <w:rPr>
          <w:i/>
          <w:sz w:val="32"/>
        </w:rPr>
      </w:pPr>
      <w:r>
        <w:rPr>
          <w:i/>
          <w:sz w:val="32"/>
        </w:rPr>
        <w:t>You put a CD that has 8 songs in your CD player.  You set the player to play the songs at random.  The player plays all 8 songs without repeating any song.</w:t>
      </w:r>
    </w:p>
    <w:p w:rsidR="00E318F4" w:rsidRDefault="00E318F4" w:rsidP="00E318F4">
      <w:pPr>
        <w:rPr>
          <w:i/>
          <w:sz w:val="32"/>
        </w:rPr>
      </w:pPr>
    </w:p>
    <w:p w:rsidR="00E318F4" w:rsidRDefault="00E318F4" w:rsidP="00E318F4">
      <w:pPr>
        <w:rPr>
          <w:i/>
          <w:sz w:val="32"/>
        </w:rPr>
      </w:pPr>
      <w:r>
        <w:rPr>
          <w:i/>
          <w:sz w:val="32"/>
        </w:rPr>
        <w:t>a) What is the probability that the songs are played in the same order they are listed on the CD?</w:t>
      </w:r>
    </w:p>
    <w:p w:rsidR="00E318F4" w:rsidRDefault="00E318F4" w:rsidP="00E318F4">
      <w:pPr>
        <w:rPr>
          <w:i/>
          <w:sz w:val="32"/>
        </w:rPr>
      </w:pPr>
    </w:p>
    <w:p w:rsidR="00E318F4" w:rsidRDefault="00E318F4" w:rsidP="00E318F4">
      <w:pPr>
        <w:rPr>
          <w:i/>
          <w:sz w:val="32"/>
        </w:rPr>
      </w:pPr>
    </w:p>
    <w:p w:rsidR="00E318F4" w:rsidRDefault="00E318F4" w:rsidP="00E318F4">
      <w:pPr>
        <w:rPr>
          <w:i/>
          <w:sz w:val="32"/>
        </w:rPr>
      </w:pPr>
    </w:p>
    <w:p w:rsidR="00E318F4" w:rsidRDefault="00E318F4" w:rsidP="00E318F4">
      <w:pPr>
        <w:rPr>
          <w:i/>
          <w:sz w:val="32"/>
        </w:rPr>
      </w:pPr>
    </w:p>
    <w:p w:rsidR="00E318F4" w:rsidRDefault="00E318F4" w:rsidP="00E318F4">
      <w:pPr>
        <w:rPr>
          <w:i/>
          <w:sz w:val="32"/>
        </w:rPr>
      </w:pPr>
    </w:p>
    <w:p w:rsidR="00E318F4" w:rsidRDefault="00E318F4" w:rsidP="00E318F4">
      <w:pPr>
        <w:rPr>
          <w:i/>
          <w:sz w:val="32"/>
        </w:rPr>
      </w:pPr>
    </w:p>
    <w:p w:rsidR="00E318F4" w:rsidRDefault="00E318F4" w:rsidP="00E318F4">
      <w:pPr>
        <w:rPr>
          <w:i/>
          <w:sz w:val="32"/>
        </w:rPr>
      </w:pPr>
      <w:r>
        <w:rPr>
          <w:i/>
          <w:sz w:val="32"/>
        </w:rPr>
        <w:t>b) You have 4 favorite songs on the CD.  What is the probability that 2 of your favorite songs are played first, in any order?</w:t>
      </w:r>
    </w:p>
    <w:p w:rsidR="00A66955" w:rsidRDefault="00A66955" w:rsidP="009A25F6">
      <w:pPr>
        <w:pStyle w:val="ListParagraph"/>
        <w:ind w:left="0"/>
        <w:rPr>
          <w:b/>
          <w:sz w:val="28"/>
          <w:szCs w:val="28"/>
        </w:rPr>
      </w:pPr>
    </w:p>
    <w:p w:rsidR="00A66955" w:rsidRDefault="00A66955" w:rsidP="009A25F6">
      <w:pPr>
        <w:pStyle w:val="ListParagraph"/>
        <w:ind w:left="0"/>
        <w:rPr>
          <w:b/>
          <w:sz w:val="28"/>
          <w:szCs w:val="28"/>
        </w:rPr>
      </w:pPr>
    </w:p>
    <w:p w:rsidR="00A66955" w:rsidRDefault="00A66955" w:rsidP="009A25F6">
      <w:pPr>
        <w:pStyle w:val="ListParagraph"/>
        <w:ind w:left="0"/>
        <w:rPr>
          <w:b/>
          <w:sz w:val="28"/>
          <w:szCs w:val="28"/>
        </w:rPr>
      </w:pPr>
    </w:p>
    <w:p w:rsidR="00A66955" w:rsidRDefault="00A66955" w:rsidP="009A25F6">
      <w:pPr>
        <w:pStyle w:val="ListParagraph"/>
        <w:ind w:left="0"/>
        <w:rPr>
          <w:b/>
          <w:sz w:val="28"/>
          <w:szCs w:val="28"/>
        </w:rPr>
      </w:pP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Geometric Probability: </w:t>
      </w: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E318F4" w:rsidRPr="00E318F4" w:rsidRDefault="00E318F4" w:rsidP="009A25F6">
      <w:pPr>
        <w:pStyle w:val="ListParagraph"/>
        <w:ind w:left="0"/>
        <w:rPr>
          <w:b/>
          <w:i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</w:rPr>
            <m:t>P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A</m:t>
              </m:r>
            </m:e>
          </m:d>
          <m: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area of the desired region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area of the entire region</m:t>
              </m:r>
            </m:den>
          </m:f>
        </m:oMath>
      </m:oMathPara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9A25F6" w:rsidRPr="00E96971" w:rsidRDefault="009A25F6" w:rsidP="009A25F6">
      <w:pPr>
        <w:pStyle w:val="ListParagraph"/>
        <w:ind w:left="0"/>
        <w:rPr>
          <w:b/>
          <w:sz w:val="28"/>
          <w:szCs w:val="28"/>
        </w:rPr>
      </w:pPr>
      <w:r w:rsidRPr="00E96971">
        <w:rPr>
          <w:b/>
          <w:sz w:val="28"/>
          <w:szCs w:val="28"/>
        </w:rPr>
        <w:t>HMWK: page</w:t>
      </w:r>
      <w:r w:rsidR="00842689">
        <w:rPr>
          <w:b/>
          <w:sz w:val="28"/>
          <w:szCs w:val="28"/>
        </w:rPr>
        <w:t xml:space="preserve"> </w:t>
      </w:r>
      <w:r w:rsidR="00E318F4">
        <w:rPr>
          <w:b/>
          <w:sz w:val="28"/>
          <w:szCs w:val="28"/>
        </w:rPr>
        <w:t>685 #1-5, 7-9, 13-24, 29-33</w:t>
      </w:r>
    </w:p>
    <w:p w:rsidR="009669BB" w:rsidRPr="009A25F6" w:rsidRDefault="009669BB" w:rsidP="009A25F6">
      <w:pPr>
        <w:rPr>
          <w:szCs w:val="28"/>
        </w:rPr>
      </w:pPr>
    </w:p>
    <w:sectPr w:rsidR="009669BB" w:rsidRPr="009A25F6" w:rsidSect="00D172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D9039F"/>
    <w:multiLevelType w:val="hybridMultilevel"/>
    <w:tmpl w:val="1A8E39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D3B714C"/>
    <w:multiLevelType w:val="hybridMultilevel"/>
    <w:tmpl w:val="0A82A1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1BF34D2"/>
    <w:multiLevelType w:val="hybridMultilevel"/>
    <w:tmpl w:val="912E0E58"/>
    <w:lvl w:ilvl="0" w:tplc="0DC22C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4E0820"/>
    <w:multiLevelType w:val="hybridMultilevel"/>
    <w:tmpl w:val="C538A86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E931C48"/>
    <w:multiLevelType w:val="hybridMultilevel"/>
    <w:tmpl w:val="54549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4F942CF0"/>
    <w:multiLevelType w:val="hybridMultilevel"/>
    <w:tmpl w:val="790A12B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51377557"/>
    <w:multiLevelType w:val="hybridMultilevel"/>
    <w:tmpl w:val="B838B6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52530CF"/>
    <w:multiLevelType w:val="hybridMultilevel"/>
    <w:tmpl w:val="3C2489E2"/>
    <w:lvl w:ilvl="0" w:tplc="AD7CE5C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2273ABE"/>
    <w:multiLevelType w:val="hybridMultilevel"/>
    <w:tmpl w:val="DDBCFC32"/>
    <w:lvl w:ilvl="0" w:tplc="938C039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F7068F5"/>
    <w:multiLevelType w:val="hybridMultilevel"/>
    <w:tmpl w:val="BD5E7244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7A1E1E51"/>
    <w:multiLevelType w:val="hybridMultilevel"/>
    <w:tmpl w:val="FCC46E56"/>
    <w:lvl w:ilvl="0" w:tplc="4440D95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CA4659E"/>
    <w:multiLevelType w:val="hybridMultilevel"/>
    <w:tmpl w:val="84D0BD7C"/>
    <w:lvl w:ilvl="0" w:tplc="E3EEBC2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E560F18"/>
    <w:multiLevelType w:val="hybridMultilevel"/>
    <w:tmpl w:val="8D7C5058"/>
    <w:lvl w:ilvl="0" w:tplc="55ECBF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8"/>
  </w:num>
  <w:num w:numId="4">
    <w:abstractNumId w:val="11"/>
  </w:num>
  <w:num w:numId="5">
    <w:abstractNumId w:val="10"/>
  </w:num>
  <w:num w:numId="6">
    <w:abstractNumId w:val="3"/>
  </w:num>
  <w:num w:numId="7">
    <w:abstractNumId w:val="7"/>
  </w:num>
  <w:num w:numId="8">
    <w:abstractNumId w:val="12"/>
  </w:num>
  <w:num w:numId="9">
    <w:abstractNumId w:val="1"/>
  </w:num>
  <w:num w:numId="10">
    <w:abstractNumId w:val="0"/>
  </w:num>
  <w:num w:numId="11">
    <w:abstractNumId w:val="9"/>
  </w:num>
  <w:num w:numId="12">
    <w:abstractNumId w:val="5"/>
  </w:num>
  <w:num w:numId="13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20"/>
  <w:characterSpacingControl w:val="doNotCompress"/>
  <w:compat/>
  <w:rsids>
    <w:rsidRoot w:val="009669BB"/>
    <w:rsid w:val="0003477B"/>
    <w:rsid w:val="0015543F"/>
    <w:rsid w:val="001A75B8"/>
    <w:rsid w:val="001B4B88"/>
    <w:rsid w:val="00207C85"/>
    <w:rsid w:val="002D0491"/>
    <w:rsid w:val="002F597B"/>
    <w:rsid w:val="00302806"/>
    <w:rsid w:val="0033190F"/>
    <w:rsid w:val="0036320A"/>
    <w:rsid w:val="00415198"/>
    <w:rsid w:val="004D2550"/>
    <w:rsid w:val="0052227E"/>
    <w:rsid w:val="00552A6A"/>
    <w:rsid w:val="005721B4"/>
    <w:rsid w:val="006F39BE"/>
    <w:rsid w:val="00785199"/>
    <w:rsid w:val="007E7B58"/>
    <w:rsid w:val="0082669B"/>
    <w:rsid w:val="00842689"/>
    <w:rsid w:val="00852315"/>
    <w:rsid w:val="00854E2E"/>
    <w:rsid w:val="008939FF"/>
    <w:rsid w:val="00920C65"/>
    <w:rsid w:val="009669BB"/>
    <w:rsid w:val="009A25F6"/>
    <w:rsid w:val="009E1E09"/>
    <w:rsid w:val="00A613D7"/>
    <w:rsid w:val="00A66955"/>
    <w:rsid w:val="00A848DA"/>
    <w:rsid w:val="00AA4996"/>
    <w:rsid w:val="00AF5460"/>
    <w:rsid w:val="00B01972"/>
    <w:rsid w:val="00B53951"/>
    <w:rsid w:val="00B608C9"/>
    <w:rsid w:val="00B82E46"/>
    <w:rsid w:val="00C92A82"/>
    <w:rsid w:val="00CC0E4E"/>
    <w:rsid w:val="00D1722D"/>
    <w:rsid w:val="00D8700C"/>
    <w:rsid w:val="00E318F4"/>
    <w:rsid w:val="00E46971"/>
    <w:rsid w:val="00E96971"/>
    <w:rsid w:val="00EF3F3E"/>
    <w:rsid w:val="00F10AEB"/>
    <w:rsid w:val="00F658B2"/>
    <w:rsid w:val="00F87FAB"/>
    <w:rsid w:val="00FE32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69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69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9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7B5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cz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323</Words>
  <Characters>184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21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2</cp:revision>
  <dcterms:created xsi:type="dcterms:W3CDTF">2014-01-13T04:50:00Z</dcterms:created>
  <dcterms:modified xsi:type="dcterms:W3CDTF">2014-01-13T04:50:00Z</dcterms:modified>
</cp:coreProperties>
</file>